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17A5" w:rsidRPr="00DB5656" w:rsidRDefault="00E317A5" w:rsidP="00E317A5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317A5" w:rsidRPr="00DB5656" w:rsidRDefault="00E317A5" w:rsidP="00E317A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65pt;height:3.75pt" o:ole="">
            <v:imagedata r:id="rId8" o:title=""/>
          </v:shape>
          <o:OLEObject Type="Embed" ProgID="Word.Picture.8" ShapeID="_x0000_i1025" DrawAspect="Content" ObjectID="_1762343657" r:id="rId9"/>
        </w:object>
      </w:r>
    </w:p>
    <w:p w:rsidR="00E317A5" w:rsidRPr="00DB5656" w:rsidRDefault="00E317A5" w:rsidP="0056362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E317A5" w:rsidRPr="00DB5656" w:rsidRDefault="00E317A5" w:rsidP="0056362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E317A5" w:rsidRPr="00DB5656" w:rsidRDefault="00E317A5" w:rsidP="0056362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56362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E317A5" w:rsidRPr="00DB5656" w:rsidRDefault="00E317A5" w:rsidP="00E317A5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E317A5" w:rsidRPr="00DB5656" w:rsidRDefault="00E317A5" w:rsidP="00E317A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E317A5" w:rsidRPr="00DB5656" w:rsidRDefault="00E317A5" w:rsidP="0056362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E317A5" w:rsidRPr="00DB5656" w:rsidRDefault="00E317A5" w:rsidP="00E317A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317A5" w:rsidRPr="00DB5656" w:rsidRDefault="00E317A5" w:rsidP="0056362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E317A5" w:rsidRPr="00DB5656" w:rsidRDefault="00E317A5" w:rsidP="0056362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56362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E317A5" w:rsidRPr="00DB5656" w:rsidRDefault="00E317A5" w:rsidP="00E317A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E317A5" w:rsidRPr="00DB5656" w:rsidRDefault="00E317A5" w:rsidP="00E317A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E317A5" w:rsidRPr="00DB5656" w:rsidRDefault="00E317A5" w:rsidP="0056362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E317A5" w:rsidRPr="00DB5656" w:rsidRDefault="00E317A5" w:rsidP="00E317A5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E317A5" w:rsidRPr="00DB5656" w:rsidRDefault="00A94727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E317A5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E317A5" w:rsidRPr="00DB5656" w:rsidRDefault="00E317A5" w:rsidP="00E317A5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E317A5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E317A5" w:rsidRPr="00DB5656" w:rsidRDefault="00E317A5" w:rsidP="0056362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365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317A5" w:rsidRPr="00DB5656" w:rsidRDefault="00E317A5" w:rsidP="00E317A5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E317A5" w:rsidRPr="00DB5656" w:rsidRDefault="00E317A5" w:rsidP="00E317A5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17A5" w:rsidRPr="00DB5656" w:rsidRDefault="00E317A5" w:rsidP="0056362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E317A5" w:rsidRPr="00DB5656" w:rsidRDefault="00E317A5" w:rsidP="00E317A5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E317A5" w:rsidRPr="00DB5656" w:rsidRDefault="00E317A5" w:rsidP="00E317A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E317A5" w:rsidRPr="00DB5656" w:rsidRDefault="00E317A5" w:rsidP="00E317A5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E317A5" w:rsidRPr="00DB5656" w:rsidRDefault="00E317A5" w:rsidP="0056362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E317A5" w:rsidRPr="00DB5656" w:rsidTr="0056362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317A5" w:rsidRPr="00DB5656" w:rsidTr="0056362E">
        <w:trPr>
          <w:trHeight w:val="340"/>
          <w:jc w:val="center"/>
        </w:trPr>
        <w:tc>
          <w:tcPr>
            <w:tcW w:w="79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317A5" w:rsidRPr="00DB5656" w:rsidRDefault="00E317A5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E317A5" w:rsidRPr="00DB5656" w:rsidRDefault="00E317A5" w:rsidP="0056362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317A5" w:rsidRPr="00DB5656" w:rsidRDefault="00E317A5" w:rsidP="0056362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E317A5" w:rsidRPr="00DB5656" w:rsidRDefault="00E317A5" w:rsidP="00E317A5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E317A5" w:rsidRPr="00DB5656" w:rsidRDefault="00E317A5" w:rsidP="0056362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6362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6362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E317A5" w:rsidRPr="00DB5656" w:rsidRDefault="00E317A5" w:rsidP="0056362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E317A5" w:rsidRDefault="00E317A5" w:rsidP="00A9472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E317A5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92248" w:rsidRDefault="00B92248">
      <w:r>
        <w:separator/>
      </w:r>
    </w:p>
  </w:endnote>
  <w:endnote w:type="continuationSeparator" w:id="1">
    <w:p w:rsidR="00B92248" w:rsidRDefault="00B922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10C1" w:rsidRDefault="004810C1" w:rsidP="004810C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810C1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4810C1" w:rsidRPr="001D5E8F" w:rsidRDefault="0026228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810C1" w:rsidRPr="001D5E8F" w:rsidRDefault="00A94727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810C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6362E" w:rsidRPr="0056362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810C1" w:rsidRPr="00096C38" w:rsidRDefault="004810C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810C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际会计前沿</w:t>
          </w:r>
        </w:p>
      </w:tc>
    </w:tr>
  </w:tbl>
  <w:p w:rsidR="00C23102" w:rsidRPr="004810C1" w:rsidRDefault="00C23102" w:rsidP="004810C1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10C1" w:rsidRDefault="004810C1" w:rsidP="004810C1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4810C1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4810C1" w:rsidRPr="001D5E8F" w:rsidRDefault="0026228C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4810C1" w:rsidRPr="001D5E8F" w:rsidRDefault="00A94727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4810C1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6362E" w:rsidRPr="0056362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4810C1" w:rsidRPr="00096C38" w:rsidRDefault="004810C1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4810C1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际会计前沿</w:t>
          </w:r>
        </w:p>
      </w:tc>
    </w:tr>
  </w:tbl>
  <w:p w:rsidR="004810C1" w:rsidRPr="004810C1" w:rsidRDefault="004810C1" w:rsidP="004810C1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27728" w:rsidRPr="00BB5218" w:rsidRDefault="00B97A60" w:rsidP="00F2772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F27728" w:rsidRPr="00F27728">
      <w:rPr>
        <w:rFonts w:asciiTheme="minorHAnsi" w:hAnsiTheme="minorHAnsi" w:cstheme="minorHAnsi" w:hint="eastAsia"/>
        <w:bCs/>
        <w:noProof/>
        <w:lang w:eastAsia="zh-CN"/>
      </w:rPr>
      <w:t>国际会计前沿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F526F">
      <w:rPr>
        <w:rFonts w:ascii="Calibri" w:hAnsi="Calibri" w:cs="Calibri" w:hint="eastAsia"/>
        <w:bCs/>
        <w:snapToGrid w:val="0"/>
        <w:lang w:eastAsia="zh-CN"/>
      </w:rPr>
      <w:t>2</w:t>
    </w:r>
    <w:r w:rsidR="0026228C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6228C" w:rsidRPr="004C0AD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6228C" w:rsidRPr="004C0AD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92248" w:rsidRDefault="00B92248">
      <w:r>
        <w:separator/>
      </w:r>
    </w:p>
  </w:footnote>
  <w:footnote w:type="continuationSeparator" w:id="1">
    <w:p w:rsidR="00B92248" w:rsidRDefault="00B9224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9472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94727" w:rsidP="00BA49E8">
    <w:pPr>
      <w:ind w:right="1560"/>
      <w:rPr>
        <w:caps/>
        <w:color w:val="31849B" w:themeColor="accent5" w:themeShade="BF"/>
        <w:lang w:eastAsia="zh-CN"/>
      </w:rPr>
    </w:pPr>
    <w:r w:rsidRPr="00A9472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C153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668E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Frontiers of International Accounting</w:t>
    </w:r>
    <w:r w:rsidRPr="00B668E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668E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国际会计前沿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F526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6228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F526F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6228C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94727">
      <w:rPr>
        <w:rFonts w:asciiTheme="minorHAnsi" w:hAnsiTheme="minorHAnsi"/>
        <w:sz w:val="18"/>
        <w:szCs w:val="18"/>
      </w:rPr>
      <w:fldChar w:fldCharType="begin"/>
    </w:r>
    <w:r w:rsidR="006C25BB">
      <w:rPr>
        <w:rFonts w:asciiTheme="minorHAnsi" w:hAnsiTheme="minorHAnsi"/>
        <w:sz w:val="18"/>
        <w:szCs w:val="18"/>
      </w:rPr>
      <w:instrText xml:space="preserve"> HYPERLINK "</w:instrText>
    </w:r>
    <w:r w:rsidR="006C25BB" w:rsidRPr="006C25BB">
      <w:rPr>
        <w:rFonts w:asciiTheme="minorHAnsi" w:hAnsiTheme="minorHAnsi"/>
        <w:sz w:val="18"/>
        <w:szCs w:val="18"/>
      </w:rPr>
      <w:instrText>http</w:instrText>
    </w:r>
    <w:r w:rsidR="006C25BB" w:rsidRPr="006C25B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6C25BB" w:rsidRPr="006C25BB">
      <w:rPr>
        <w:rFonts w:asciiTheme="minorHAnsi" w:hAnsiTheme="minorHAnsi"/>
        <w:sz w:val="18"/>
        <w:szCs w:val="18"/>
      </w:rPr>
      <w:instrText>://www.hanspub.org/journal/</w:instrText>
    </w:r>
    <w:r w:rsidR="006C25BB" w:rsidRPr="006C25BB">
      <w:rPr>
        <w:rFonts w:asciiTheme="minorHAnsi" w:hAnsiTheme="minorHAnsi"/>
        <w:sz w:val="18"/>
        <w:szCs w:val="18"/>
        <w:lang w:eastAsia="zh-CN"/>
      </w:rPr>
      <w:instrText>fia</w:instrText>
    </w:r>
    <w:r w:rsidR="006C25BB">
      <w:rPr>
        <w:rFonts w:asciiTheme="minorHAnsi" w:hAnsiTheme="minorHAnsi"/>
        <w:sz w:val="18"/>
        <w:szCs w:val="18"/>
      </w:rPr>
      <w:instrText xml:space="preserve">" </w:instrText>
    </w:r>
    <w:r w:rsidR="00A94727">
      <w:rPr>
        <w:rFonts w:asciiTheme="minorHAnsi" w:hAnsiTheme="minorHAnsi"/>
        <w:sz w:val="18"/>
        <w:szCs w:val="18"/>
      </w:rPr>
      <w:fldChar w:fldCharType="separate"/>
    </w:r>
    <w:r w:rsidR="006C25BB" w:rsidRPr="000F4978">
      <w:rPr>
        <w:rStyle w:val="a3"/>
        <w:rFonts w:asciiTheme="minorHAnsi" w:hAnsiTheme="minorHAnsi"/>
        <w:sz w:val="18"/>
        <w:szCs w:val="18"/>
      </w:rPr>
      <w:t>http</w:t>
    </w:r>
    <w:r w:rsidR="006C25BB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6C25BB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6C25BB" w:rsidRPr="000F4978">
      <w:rPr>
        <w:rStyle w:val="a3"/>
        <w:rFonts w:asciiTheme="minorHAnsi" w:hAnsiTheme="minorHAnsi"/>
        <w:sz w:val="18"/>
        <w:szCs w:val="18"/>
        <w:lang w:eastAsia="zh-CN"/>
      </w:rPr>
      <w:t>fia</w:t>
    </w:r>
    <w:r w:rsidR="00A9472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94727" w:rsidP="0056362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6228C" w:rsidRPr="005948F2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fi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3E35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465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85EB9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1DBA"/>
    <w:rsid w:val="001E39BA"/>
    <w:rsid w:val="001E3EDD"/>
    <w:rsid w:val="001E7011"/>
    <w:rsid w:val="001E7943"/>
    <w:rsid w:val="001F18CE"/>
    <w:rsid w:val="001F3BDE"/>
    <w:rsid w:val="001F428C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4D9B"/>
    <w:rsid w:val="00255C12"/>
    <w:rsid w:val="00256A47"/>
    <w:rsid w:val="002619E5"/>
    <w:rsid w:val="00261A1D"/>
    <w:rsid w:val="00261C01"/>
    <w:rsid w:val="0026228C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1D1D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4BD5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1513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77AAF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1562"/>
    <w:rsid w:val="0047575E"/>
    <w:rsid w:val="00477E78"/>
    <w:rsid w:val="00480D10"/>
    <w:rsid w:val="004810C1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295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2DDC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626A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6362E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14C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4646F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25BB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0E61"/>
    <w:rsid w:val="0072209D"/>
    <w:rsid w:val="00722A0B"/>
    <w:rsid w:val="00724563"/>
    <w:rsid w:val="007247D2"/>
    <w:rsid w:val="007254DB"/>
    <w:rsid w:val="007257A2"/>
    <w:rsid w:val="0072700D"/>
    <w:rsid w:val="0072779F"/>
    <w:rsid w:val="00727A9A"/>
    <w:rsid w:val="00730392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47B22"/>
    <w:rsid w:val="00750817"/>
    <w:rsid w:val="0075137D"/>
    <w:rsid w:val="007520DC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4634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3EA2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487F"/>
    <w:rsid w:val="00815DF8"/>
    <w:rsid w:val="008173EA"/>
    <w:rsid w:val="00820287"/>
    <w:rsid w:val="00821151"/>
    <w:rsid w:val="0082354D"/>
    <w:rsid w:val="00824049"/>
    <w:rsid w:val="008251E4"/>
    <w:rsid w:val="00825440"/>
    <w:rsid w:val="00826319"/>
    <w:rsid w:val="00826934"/>
    <w:rsid w:val="00827475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3EDC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81D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378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2A56"/>
    <w:rsid w:val="00993357"/>
    <w:rsid w:val="00993CD4"/>
    <w:rsid w:val="00993F93"/>
    <w:rsid w:val="00994489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A7AAF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1E8"/>
    <w:rsid w:val="009D439A"/>
    <w:rsid w:val="009D49E1"/>
    <w:rsid w:val="009D7163"/>
    <w:rsid w:val="009E0385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CAD"/>
    <w:rsid w:val="00A45EA1"/>
    <w:rsid w:val="00A464A8"/>
    <w:rsid w:val="00A47A09"/>
    <w:rsid w:val="00A51824"/>
    <w:rsid w:val="00A51C51"/>
    <w:rsid w:val="00A52221"/>
    <w:rsid w:val="00A52605"/>
    <w:rsid w:val="00A52B2E"/>
    <w:rsid w:val="00A5302F"/>
    <w:rsid w:val="00A545D8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72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23"/>
    <w:rsid w:val="00AD4E56"/>
    <w:rsid w:val="00AD541D"/>
    <w:rsid w:val="00AD55B0"/>
    <w:rsid w:val="00AD7684"/>
    <w:rsid w:val="00AE146D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777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2248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56AF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591F"/>
    <w:rsid w:val="00CA6301"/>
    <w:rsid w:val="00CB1C22"/>
    <w:rsid w:val="00CB30AE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CF6B4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4FA5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1A24"/>
    <w:rsid w:val="00D52D17"/>
    <w:rsid w:val="00D5355D"/>
    <w:rsid w:val="00D5406C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6B5E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C61"/>
    <w:rsid w:val="00DB1F2D"/>
    <w:rsid w:val="00DB2C29"/>
    <w:rsid w:val="00DB2E82"/>
    <w:rsid w:val="00DB3119"/>
    <w:rsid w:val="00DB3387"/>
    <w:rsid w:val="00DB54B2"/>
    <w:rsid w:val="00DB5C01"/>
    <w:rsid w:val="00DB6BB8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402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2971"/>
    <w:rsid w:val="00E039B6"/>
    <w:rsid w:val="00E03EAD"/>
    <w:rsid w:val="00E069E8"/>
    <w:rsid w:val="00E12907"/>
    <w:rsid w:val="00E129B9"/>
    <w:rsid w:val="00E13BF6"/>
    <w:rsid w:val="00E165FE"/>
    <w:rsid w:val="00E16E14"/>
    <w:rsid w:val="00E174B9"/>
    <w:rsid w:val="00E2004B"/>
    <w:rsid w:val="00E20CDD"/>
    <w:rsid w:val="00E213BC"/>
    <w:rsid w:val="00E24C52"/>
    <w:rsid w:val="00E27934"/>
    <w:rsid w:val="00E317A5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0BFE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67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189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D7DBE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809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6786"/>
    <w:rsid w:val="00F97361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26F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fi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06362D-5538-4F39-A0DC-CA7D090366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74</cp:revision>
  <cp:lastPrinted>2013-11-05T03:48:00Z</cp:lastPrinted>
  <dcterms:created xsi:type="dcterms:W3CDTF">2016-08-11T02:17:00Z</dcterms:created>
  <dcterms:modified xsi:type="dcterms:W3CDTF">2023-11-24T06:10:00Z</dcterms:modified>
</cp:coreProperties>
</file>